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40"/>
  </p:notesMasterIdLst>
  <p:sldIdLst>
    <p:sldId id="257" r:id="rId2"/>
    <p:sldId id="284" r:id="rId3"/>
    <p:sldId id="258" r:id="rId4"/>
    <p:sldId id="259" r:id="rId5"/>
    <p:sldId id="262" r:id="rId6"/>
    <p:sldId id="260" r:id="rId7"/>
    <p:sldId id="261" r:id="rId8"/>
    <p:sldId id="285" r:id="rId9"/>
    <p:sldId id="264" r:id="rId10"/>
    <p:sldId id="286" r:id="rId11"/>
    <p:sldId id="265" r:id="rId12"/>
    <p:sldId id="287" r:id="rId13"/>
    <p:sldId id="266" r:id="rId14"/>
    <p:sldId id="267" r:id="rId15"/>
    <p:sldId id="288" r:id="rId16"/>
    <p:sldId id="274" r:id="rId17"/>
    <p:sldId id="275" r:id="rId18"/>
    <p:sldId id="276" r:id="rId19"/>
    <p:sldId id="277" r:id="rId20"/>
    <p:sldId id="278" r:id="rId21"/>
    <p:sldId id="291" r:id="rId22"/>
    <p:sldId id="282" r:id="rId23"/>
    <p:sldId id="279" r:id="rId24"/>
    <p:sldId id="306" r:id="rId25"/>
    <p:sldId id="307" r:id="rId26"/>
    <p:sldId id="308" r:id="rId27"/>
    <p:sldId id="296" r:id="rId28"/>
    <p:sldId id="309" r:id="rId29"/>
    <p:sldId id="297" r:id="rId30"/>
    <p:sldId id="298" r:id="rId31"/>
    <p:sldId id="300" r:id="rId32"/>
    <p:sldId id="301" r:id="rId33"/>
    <p:sldId id="302" r:id="rId34"/>
    <p:sldId id="305" r:id="rId35"/>
    <p:sldId id="281" r:id="rId36"/>
    <p:sldId id="303" r:id="rId37"/>
    <p:sldId id="304" r:id="rId38"/>
    <p:sldId id="29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84"/>
            <p14:sldId id="258"/>
            <p14:sldId id="259"/>
            <p14:sldId id="262"/>
            <p14:sldId id="260"/>
            <p14:sldId id="261"/>
            <p14:sldId id="285"/>
            <p14:sldId id="264"/>
            <p14:sldId id="286"/>
            <p14:sldId id="265"/>
            <p14:sldId id="287"/>
            <p14:sldId id="266"/>
            <p14:sldId id="267"/>
            <p14:sldId id="288"/>
            <p14:sldId id="274"/>
            <p14:sldId id="275"/>
            <p14:sldId id="276"/>
            <p14:sldId id="277"/>
            <p14:sldId id="278"/>
            <p14:sldId id="291"/>
            <p14:sldId id="282"/>
            <p14:sldId id="279"/>
            <p14:sldId id="306"/>
            <p14:sldId id="307"/>
            <p14:sldId id="308"/>
            <p14:sldId id="296"/>
            <p14:sldId id="309"/>
            <p14:sldId id="297"/>
            <p14:sldId id="298"/>
            <p14:sldId id="300"/>
            <p14:sldId id="301"/>
            <p14:sldId id="302"/>
            <p14:sldId id="305"/>
            <p14:sldId id="281"/>
            <p14:sldId id="303"/>
            <p14:sldId id="304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FF3300"/>
    <a:srgbClr val="33CC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37" autoAdjust="0"/>
    <p:restoredTop sz="94660"/>
  </p:normalViewPr>
  <p:slideViewPr>
    <p:cSldViewPr snapToGrid="0">
      <p:cViewPr varScale="1">
        <p:scale>
          <a:sx n="74" d="100"/>
          <a:sy n="74" d="100"/>
        </p:scale>
        <p:origin x="48" y="45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3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8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37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11189-E9B3-BC40-924F-110C0DD27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883DE3-2751-E747-A5BB-2473047383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D4AB6D-1F9C-134F-B223-045E0CBEA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1102F-D16F-450B-92EC-1636F3DEA3CF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7866B-B582-8148-856C-DEA94AC98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74C2C-1A44-BD4B-9DA0-A370CB319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4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E8FA5-7183-114D-A960-1F98396D9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710D94-E55B-B547-A43D-18C6AA89F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7ACE3-ED26-4848-BA0B-FED6671B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094A5-F31C-864F-9305-59B5B159D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54AD-5A0F-194B-9A58-CC9BB76A4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76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609525-56DB-9F45-9316-55E1CD3779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6EB02-3EA9-A24C-8836-B102417B8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4EF52-0746-3A40-BD56-DE7BC63FB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C75C6-AACD-394D-B7E8-C385854E0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8CFD-7BD1-4246-9A2F-FBC75B00F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94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8301-D14D-FF47-8CBE-2E20C1E8C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501B0-8B15-2C4F-A736-5AB647B75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38AE6-67C9-424A-B1B9-239963B56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8EEE9-6686-E74B-92F9-2253D4EF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E34F8-6177-A647-9F74-C741DF651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0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D36CF-BA41-9647-822B-2FE46A2D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EDFC9-2F24-F74C-8852-0986B3A213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CF090-EE13-CD4F-BC87-F741043A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5702-CAB1-9F49-9ACD-E5F3C59B5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E669-6931-9442-BF1D-AAE78DC38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70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C0B8A-3793-DC4E-9715-173C542DB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36C84-6F49-8A4F-88DD-057CF541A2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5B2CC1-A968-9D4C-9E46-65DD8C66E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9C348C-979E-A54B-8CF0-95CD0A3B3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0DBA1-DB0B-BE43-BF57-8387610B1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755F-4B6C-2C42-BDDE-9A300D148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7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0896-C521-4A41-B119-E071B97DA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16C206-59BB-8C4B-851D-4276ED736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AECDF8-BAE0-FF46-86F0-FBFA688C50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8212B9-6D10-E645-85DF-D8EB8D3314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328BC0-C245-8648-9D3F-1AA3A838E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70102F-7F71-1E43-940B-AD8E63C6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3/2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D9C704-1236-1A41-9C5D-0E38B4B3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A0E23-7CF7-AC43-8AD3-38408213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6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FCC4C-2E4C-6544-9A78-F5159854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B938F-51AF-404F-8D68-BFFD6F10F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3/2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24DD4F-DC4B-D540-932D-B809CAD73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BE951-D5A9-D047-8435-1BB4C23CF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07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1C93A-1502-F84F-8FA5-8E8C8BCD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3/2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76F2C-4472-2842-8CA7-8696D07F8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98137-FDA0-584C-9A0F-A9A6F271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7D55D-EFDE-D744-BE2C-BCF05C009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EFD02-B4B5-264D-9B5C-CEA9776D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80C0A-CFA3-664E-9D9F-C0A283E1B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CE750E-1790-CA41-B1D4-EA90968C3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37384-E47F-704F-AC69-3F458928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A8CCD-CC7F-504B-8B88-794B4602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7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DEF61-E068-FD40-BFEE-70D751FFC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FDF4D-013A-684D-90B0-1ACBE1173A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7598C4-4CC1-834D-A95E-39275AC24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6AB3F-EA4E-9D46-A501-C02F2E68E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3/2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CB942-5C27-3943-A984-491D86EC0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C849C-5A73-0647-9AE6-7508691D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07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729B06-2487-1347-8FED-B5C03620E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AF20B-6882-A94A-9BFB-A96EC40EA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5955A-96D7-8D45-9C8B-67CEAA581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7E7D-B7F7-4472-A3DB-C42A1857E6E4}" type="datetime1">
              <a:rPr lang="en-US" smtClean="0"/>
              <a:t>3/2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A82D0-5799-1E48-8B42-2E89945D2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41B3C-E124-8044-BDC5-13847D0E1A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6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0.png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2.pn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146" y="1123720"/>
            <a:ext cx="8075054" cy="273980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ultiple Comparison Procedures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</a:b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Cohen Chapter 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00675" y="4202148"/>
            <a:ext cx="3200400" cy="146304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2" y="136964"/>
            <a:ext cx="10406307" cy="1499616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  <a:latin typeface="PT Serif" panose="020A0603040505020204" pitchFamily="18" charset="77"/>
              </a:rPr>
              <a:t>For example</a:t>
            </a:r>
            <a:r>
              <a:rPr lang="en-US" altLang="en-US" sz="3200" dirty="0">
                <a:latin typeface="PT Serif" panose="020A0603040505020204" pitchFamily="18" charset="77"/>
              </a:rPr>
              <a:t>, a significant </a:t>
            </a:r>
            <a:r>
              <a:rPr lang="en-US" altLang="en-US" sz="3200" i="1" dirty="0">
                <a:latin typeface="PT Serif" panose="020A0603040505020204" pitchFamily="18" charset="77"/>
              </a:rPr>
              <a:t>F</a:t>
            </a:r>
            <a:r>
              <a:rPr lang="en-US" altLang="en-US" sz="3200" dirty="0">
                <a:latin typeface="PT Serif" panose="020A0603040505020204" pitchFamily="18" charset="77"/>
              </a:rPr>
              <a:t>-statistic is obtained:</a:t>
            </a:r>
            <a:endParaRPr lang="en-US" altLang="en-US" sz="3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174F3-8B93-D645-A5B3-CD151ADA976C}"/>
              </a:ext>
            </a:extLst>
          </p:cNvPr>
          <p:cNvSpPr/>
          <p:nvPr/>
        </p:nvSpPr>
        <p:spPr>
          <a:xfrm>
            <a:off x="947492" y="1349415"/>
            <a:ext cx="10559143" cy="4955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Assume 20 pairwise comparisons are possible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wever, a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1 </a:t>
            </a:r>
            <a:r>
              <a:rPr lang="en-US" altLang="en-US" sz="2400" u="sng" dirty="0">
                <a:latin typeface="PT Serif" panose="020A0603040505020204" pitchFamily="18" charset="77"/>
              </a:rPr>
              <a:t>planned</a:t>
            </a:r>
            <a:r>
              <a:rPr lang="en-US" altLang="en-US" sz="2400" dirty="0">
                <a:latin typeface="PT Serif" panose="020A0603040505020204" pitchFamily="18" charset="77"/>
              </a:rPr>
              <a:t> comparison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</a:t>
            </a:r>
            <a:r>
              <a:rPr lang="en-US" altLang="en-US" sz="2400" u="sng" dirty="0">
                <a:latin typeface="PT Serif" panose="020A0603040505020204" pitchFamily="18" charset="77"/>
              </a:rPr>
              <a:t>all possible</a:t>
            </a:r>
            <a:r>
              <a:rPr lang="en-US" altLang="en-US" sz="2400" dirty="0">
                <a:latin typeface="PT Serif" panose="020A0603040505020204" pitchFamily="18" charset="77"/>
              </a:rPr>
              <a:t>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sting larges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.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</p:txBody>
      </p:sp>
    </p:spTree>
    <p:extLst>
      <p:ext uri="{BB962C8B-B14F-4D97-AF65-F5344CB8AC3E}">
        <p14:creationId xmlns:p14="http://schemas.microsoft.com/office/powerpoint/2010/main" val="978491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77886" y="1626584"/>
            <a:ext cx="9242162" cy="3933384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ost statistical packages make no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 called 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 practice, most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comparison techniques can be used as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alled post hoc, not because they were planned after doing the study per se, but because they are conducted 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354651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430" y="368019"/>
            <a:ext cx="1078687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PT Serif" panose="020A0603040505020204" pitchFamily="18" charset="77"/>
              </a:rPr>
              <a:t>multiple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430" y="1867635"/>
            <a:ext cx="10596370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PT Serif" panose="020A0603040505020204" pitchFamily="18" charset="77"/>
              </a:rPr>
              <a:t>Homogeneity of variance</a:t>
            </a: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estimated pooled variance) and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100" u="sng" dirty="0">
              <a:latin typeface="PT Serif" panose="020A0603040505020204" pitchFamily="18" charset="77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- 1) 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un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223" y="2813865"/>
            <a:ext cx="4418189" cy="16275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22380"/>
            <a:ext cx="9720071" cy="3496256"/>
          </a:xfrm>
        </p:spPr>
        <p:txBody>
          <a:bodyPr>
            <a:normAutofit/>
          </a:bodyPr>
          <a:lstStyle/>
          <a:p>
            <a:pPr marL="231775" indent="-231775"/>
            <a:r>
              <a:rPr lang="en-US" altLang="en-US" sz="2800" dirty="0">
                <a:latin typeface="PT Serif" panose="020A0603040505020204" pitchFamily="18" charset="77"/>
              </a:rPr>
              <a:t>Bonferroni inequality</a:t>
            </a:r>
          </a:p>
          <a:p>
            <a:pPr marL="566738" lvl="1" indent="-168275"/>
            <a:r>
              <a:rPr lang="en-US" altLang="en-US" sz="21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Adjusting </a:t>
            </a:r>
            <a:r>
              <a:rPr lang="el-GR" altLang="en-US" sz="28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α</a:t>
            </a:r>
            <a:r>
              <a:rPr lang="en-US" altLang="en-US" sz="28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C</a:t>
            </a:r>
            <a:endParaRPr lang="en-US" altLang="en-US" sz="28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</a:endParaRPr>
          </a:p>
          <a:p>
            <a:pPr marL="566738" lvl="1" indent="-168275"/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PT Serif" panose="020A0603040505020204" pitchFamily="18" charset="77"/>
              </a:rPr>
              <a:t>Conduct standard independent-samples </a:t>
            </a:r>
            <a:r>
              <a:rPr lang="en-US" altLang="en-US" sz="2800" i="1" dirty="0">
                <a:latin typeface="PT Serif" panose="020A0603040505020204" pitchFamily="18" charset="77"/>
              </a:rPr>
              <a:t>t</a:t>
            </a:r>
            <a:r>
              <a:rPr lang="en-US" altLang="en-US" sz="2800" dirty="0">
                <a:latin typeface="PT Serif" panose="020A0603040505020204" pitchFamily="18" charset="77"/>
              </a:rPr>
              <a:t>-tests per pai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2270" y="5218636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31527"/>
            <a:ext cx="9720071" cy="122676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800" b="1" i="1" dirty="0">
                <a:latin typeface="PT Serif" panose="020A0603040505020204" pitchFamily="18" charset="77"/>
              </a:rPr>
              <a:t>t</a:t>
            </a:r>
            <a:r>
              <a:rPr lang="en-US" altLang="en-US" sz="2800" b="1" dirty="0">
                <a:latin typeface="PT Serif" panose="020A0603040505020204" pitchFamily="18" charset="77"/>
              </a:rPr>
              <a:t>-tables lack Bonferroni-corrected </a:t>
            </a:r>
            <a:r>
              <a:rPr lang="en-US" altLang="en-US" sz="2800" b="1" dirty="0">
                <a:latin typeface="PT Serif" panose="020A0603040505020204" pitchFamily="18" charset="77"/>
                <a:cs typeface="Times New Roman" panose="02020603050405020304" pitchFamily="18" charset="0"/>
              </a:rPr>
              <a:t>critical values</a:t>
            </a:r>
            <a:endParaRPr lang="en-US" altLang="en-US" sz="2800" b="1" dirty="0">
              <a:latin typeface="PT Serif" panose="020A0603040505020204" pitchFamily="18" charset="77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3574040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D47DE-740C-C04F-879E-2EE19AF08300}"/>
              </a:ext>
            </a:extLst>
          </p:cNvPr>
          <p:cNvSpPr/>
          <p:nvPr/>
        </p:nvSpPr>
        <p:spPr>
          <a:xfrm>
            <a:off x="1024128" y="4920159"/>
            <a:ext cx="10329672" cy="11330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Mor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conservativ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Reduc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 error)</a:t>
            </a:r>
          </a:p>
          <a:p>
            <a:pPr algn="ctr">
              <a:lnSpc>
                <a:spcPct val="80000"/>
              </a:lnSpc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Less powerful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Increas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I error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922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23803"/>
            <a:ext cx="5976280" cy="289649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duct as described previously: 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‘multiple </a:t>
            </a:r>
            <a:r>
              <a:rPr lang="en-US" altLang="en-US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tests’ </a:t>
            </a:r>
            <a:endParaRPr lang="en-US" altLang="en-US" sz="24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Fisher’s LSD test’: Only after significant </a:t>
            </a:r>
            <a:r>
              <a:rPr lang="en-US" altLang="en-US" sz="2000" i="1" dirty="0" err="1">
                <a:solidFill>
                  <a:schemeClr val="accent5"/>
                </a:solidFill>
                <a:latin typeface="PT Serif" panose="020A0603040505020204" pitchFamily="18" charset="77"/>
              </a:rPr>
              <a:t>F</a:t>
            </a:r>
            <a:r>
              <a:rPr lang="en-US" altLang="en-US" sz="2000" i="1" baseline="-25000" dirty="0" err="1">
                <a:solidFill>
                  <a:schemeClr val="accent5"/>
                </a:solidFill>
                <a:latin typeface="PT Serif" panose="020A0603040505020204" pitchFamily="18" charset="77"/>
              </a:rPr>
              <a:t>stat</a:t>
            </a:r>
            <a:endParaRPr lang="en-US" altLang="en-US" sz="2000" i="1" baseline="-25000" dirty="0">
              <a:solidFill>
                <a:schemeClr val="accent5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Multiple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-test’: Planned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a priori</a:t>
            </a: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ne advantage is that equal </a:t>
            </a:r>
            <a:r>
              <a:rPr lang="en-US" altLang="en-US" i="1" dirty="0">
                <a:latin typeface="PT Serif" panose="020A0603040505020204" pitchFamily="18" charset="77"/>
              </a:rPr>
              <a:t>n</a:t>
            </a:r>
            <a:r>
              <a:rPr lang="en-US" altLang="en-US" dirty="0">
                <a:latin typeface="PT Serif" panose="020A0603040505020204" pitchFamily="18" charset="77"/>
              </a:rPr>
              <a:t>s are not requi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120328" y="2529258"/>
            <a:ext cx="4653285" cy="3185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Logic</a:t>
            </a: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Powerful: No adjustment to </a:t>
            </a:r>
            <a:r>
              <a:rPr lang="el-GR" altLang="en-US" b="1" i="1" u="sng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endParaRPr lang="el-GR" altLang="en-US" b="1" i="1" u="sng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8ED7E6-A2C8-174A-AAC0-E434F97F1AD8}"/>
              </a:ext>
            </a:extLst>
          </p:cNvPr>
          <p:cNvSpPr/>
          <p:nvPr/>
        </p:nvSpPr>
        <p:spPr>
          <a:xfrm>
            <a:off x="1024127" y="1314950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Aka: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 Fisher’s Protected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 = Multiple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</a:t>
            </a: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548" y="1436914"/>
            <a:ext cx="5981075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</a:rPr>
              <a:t>-distribution derived under assumption of comparing only </a:t>
            </a:r>
            <a:r>
              <a:rPr lang="en-US" altLang="en-US" sz="2000" u="sng" dirty="0">
                <a:latin typeface="PT Serif" panose="020A0603040505020204" pitchFamily="18" charset="77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</a:rPr>
              <a:t> sample mea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PT Serif" panose="020A0603040505020204" pitchFamily="18" charset="77"/>
              </a:rPr>
              <a:t>Need sampling distributions based on comparing multiple means</a:t>
            </a:r>
          </a:p>
          <a:p>
            <a:r>
              <a:rPr lang="en-US" altLang="en-US" sz="2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-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istribution</a:t>
            </a:r>
          </a:p>
          <a:p>
            <a:pPr lvl="1"/>
            <a:r>
              <a:rPr lang="en-US" altLang="en-US" sz="1800" i="1" dirty="0">
                <a:latin typeface="PT Serif" panose="020A0603040505020204" pitchFamily="18" charset="77"/>
              </a:rPr>
              <a:t>k</a:t>
            </a:r>
            <a:r>
              <a:rPr lang="en-US" altLang="en-US" sz="1800" dirty="0">
                <a:latin typeface="PT Serif" panose="020A0603040505020204" pitchFamily="18" charset="77"/>
              </a:rPr>
              <a:t> random samples (equal </a:t>
            </a:r>
            <a:r>
              <a:rPr lang="en-US" altLang="en-US" sz="1800" i="1" dirty="0">
                <a:latin typeface="PT Serif" panose="020A0603040505020204" pitchFamily="18" charset="77"/>
              </a:rPr>
              <a:t>n</a:t>
            </a:r>
            <a:r>
              <a:rPr lang="en-US" altLang="en-US" sz="1800" dirty="0">
                <a:latin typeface="PT Serif" panose="020A0603040505020204" pitchFamily="18" charset="77"/>
              </a:rPr>
              <a:t>) from population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 between high and low mean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s divided by</a:t>
            </a:r>
          </a:p>
          <a:p>
            <a:pPr lvl="1"/>
            <a:endParaRPr lang="en-US" altLang="en-US" sz="1800" dirty="0">
              <a:latin typeface="PT Serif" panose="020A0603040505020204" pitchFamily="18" charset="77"/>
            </a:endParaRP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Obtain probability of multiple mean difference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Critical value varies to control </a:t>
            </a:r>
            <a:r>
              <a:rPr lang="el-GR" altLang="en-US" sz="18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</a:t>
            </a:r>
            <a:endParaRPr lang="el-GR" altLang="en-US" sz="1800" i="1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endParaRPr lang="en-US" sz="1600" dirty="0"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19746"/>
              </p:ext>
            </p:extLst>
          </p:nvPr>
        </p:nvGraphicFramePr>
        <p:xfrm>
          <a:off x="3960432" y="4740722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2" y="4740722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2006747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Rank order group means (low to high)</a:t>
            </a:r>
          </a:p>
          <a:p>
            <a:pPr lvl="1"/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ange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 means: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to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4;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part of calculations, used to find critical value</a:t>
            </a:r>
            <a:endParaRPr lang="en-US" altLang="en-US" sz="14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q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crit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: Use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r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, </a:t>
            </a:r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W</a:t>
            </a:r>
            <a:r>
              <a:rPr lang="en-US" altLang="en-US" sz="2000" b="1" i="1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from ANOVA, and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α</a:t>
            </a:r>
          </a:p>
          <a:p>
            <a:pPr lvl="1"/>
            <a:r>
              <a:rPr lang="en-US" altLang="en-US" b="1" i="1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b="1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b="1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Most tests of form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55038"/>
              </p:ext>
            </p:extLst>
          </p:nvPr>
        </p:nvGraphicFramePr>
        <p:xfrm>
          <a:off x="9753311" y="4740722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11" y="4740722"/>
                        <a:ext cx="1382286" cy="12263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endParaRPr lang="en-US" altLang="en-US" sz="2000" b="1" dirty="0"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PT Serif" panose="020A0603040505020204" pitchFamily="18" charset="77"/>
              </a:rPr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PT Serif" panose="020A0603040505020204" pitchFamily="18" charset="77"/>
              </a:rPr>
              <a:t>Assumes all samples are of same </a:t>
            </a:r>
            <a:r>
              <a:rPr lang="en-US" altLang="en-US" sz="2000" b="1" i="1" u="sng" dirty="0">
                <a:latin typeface="PT Serif" panose="020A0603040505020204" pitchFamily="18" charset="77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tests that rely on </a:t>
            </a:r>
            <a:r>
              <a:rPr lang="en-US" altLang="en-US" b="1" dirty="0" err="1">
                <a:solidFill>
                  <a:srgbClr val="7030A0"/>
                </a:solidFill>
                <a:latin typeface="PT Serif" panose="020A0603040505020204" pitchFamily="18" charset="77"/>
              </a:rPr>
              <a:t>studentized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 range </a:t>
            </a:r>
            <a:r>
              <a:rPr lang="en-US" altLang="en-US" b="1" u="sng" dirty="0">
                <a:solidFill>
                  <a:srgbClr val="7030A0"/>
                </a:solidFill>
                <a:latin typeface="PT Serif" panose="020A0603040505020204" pitchFamily="18" charset="77"/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unca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PT Serif" panose="020A0603040505020204" pitchFamily="18" charset="77"/>
              </a:rPr>
              <a:t>Vs.</a:t>
            </a: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>
                <a:solidFill>
                  <a:schemeClr val="bg1">
                    <a:lumMod val="95000"/>
                  </a:schemeClr>
                </a:solidFill>
              </a:rPr>
              <a:t>Cohen Chap 13 - Multiple Comparison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F9F441-B0EC-C640-BCCC-AF51D2FEA6F0}"/>
              </a:ext>
            </a:extLst>
          </p:cNvPr>
          <p:cNvSpPr/>
          <p:nvPr/>
        </p:nvSpPr>
        <p:spPr>
          <a:xfrm>
            <a:off x="1009650" y="1099181"/>
            <a:ext cx="101727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We have to go to the deductions and the inferences,” said </a:t>
            </a:r>
            <a:r>
              <a:rPr lang="en-US" altLang="en-US" sz="40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, winking at me. </a:t>
            </a:r>
          </a:p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I find it hard enough to tackle facts, Holmes, without flying away after theories and fancies.”</a:t>
            </a:r>
          </a:p>
          <a:p>
            <a:pPr algn="ctr"/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</a:endParaRPr>
          </a:p>
          <a:p>
            <a:pPr algn="ctr"/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spector </a:t>
            </a:r>
            <a:r>
              <a:rPr lang="en-US" altLang="en-US" sz="2800" b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to Sherlock Holmes</a:t>
            </a:r>
          </a:p>
          <a:p>
            <a:pPr algn="ctr"/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The </a:t>
            </a:r>
            <a:r>
              <a:rPr lang="en-US" altLang="en-US" sz="28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Boscombe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Valley Mystery</a:t>
            </a:r>
          </a:p>
        </p:txBody>
      </p:sp>
    </p:spTree>
    <p:extLst>
      <p:ext uri="{BB962C8B-B14F-4D97-AF65-F5344CB8AC3E}">
        <p14:creationId xmlns:p14="http://schemas.microsoft.com/office/powerpoint/2010/main" val="61647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0688" y="2489511"/>
            <a:ext cx="6265447" cy="26776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is most liberal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Tukey’s HSD is nearly most conservative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56611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: </a:t>
            </a:r>
            <a:r>
              <a:rPr lang="en-US" sz="4000" dirty="0">
                <a:solidFill>
                  <a:schemeClr val="tx2"/>
                </a:solidFill>
                <a:latin typeface="PT Serif" panose="020A0603040505020204" pitchFamily="18" charset="77"/>
              </a:rPr>
              <a:t>Confidence  intervals: HSD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645285"/>
              </p:ext>
            </p:extLst>
          </p:nvPr>
        </p:nvGraphicFramePr>
        <p:xfrm>
          <a:off x="9813159" y="252339"/>
          <a:ext cx="1785985" cy="15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159" y="252339"/>
                        <a:ext cx="1785985" cy="158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989" y="1925066"/>
            <a:ext cx="10830021" cy="3639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PT Serif" panose="020A0603040505020204" pitchFamily="18" charset="77"/>
              </a:rPr>
              <a:t>Simultaneous</a:t>
            </a:r>
            <a:r>
              <a:rPr lang="en-US" sz="2000" dirty="0">
                <a:latin typeface="PT Serif" panose="020A0603040505020204" pitchFamily="18" charset="77"/>
              </a:rPr>
              <a:t> Confidence Intervals for all possible pairs of populations means…at the same time!</a:t>
            </a: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Interval DOES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fail to reject H0: means are the same…no difference</a:t>
            </a:r>
          </a:p>
          <a:p>
            <a:endParaRPr lang="en-US" sz="1050" b="1" dirty="0">
              <a:solidFill>
                <a:srgbClr val="00B050"/>
              </a:solidFill>
              <a:latin typeface="PT Serif" panose="020A0603040505020204" pitchFamily="18" charset="77"/>
              <a:sym typeface="Wingdings" panose="05000000000000000000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Interval does NOT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REJECT H0   evidence there IS a DIFFERENCE</a:t>
            </a:r>
            <a:endParaRPr lang="en-US" sz="2000" b="1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sz="2400" b="1" dirty="0">
                  <a:latin typeface="PT Serif" panose="020A0603040505020204" pitchFamily="18" charset="7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altLang="en-US" sz="4000" dirty="0" err="1">
                <a:solidFill>
                  <a:srgbClr val="7030A0"/>
                </a:solidFill>
                <a:latin typeface="PT Serif" panose="020A0603040505020204" pitchFamily="18" charset="77"/>
              </a:rPr>
              <a:t>Scheffé</a:t>
            </a:r>
            <a:r>
              <a:rPr lang="en-US" altLang="en-US" sz="4000" dirty="0">
                <a:solidFill>
                  <a:srgbClr val="7030A0"/>
                </a:solidFill>
                <a:latin typeface="PT Serif" panose="020A0603040505020204" pitchFamily="18" charset="77"/>
              </a:rPr>
              <a:t> Test</a:t>
            </a:r>
            <a:endParaRPr lang="en-US" sz="4000" dirty="0">
              <a:solidFill>
                <a:srgbClr val="7030A0"/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Most conservative and least powerful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Uses </a:t>
            </a:r>
            <a:r>
              <a:rPr lang="en-US" altLang="en-US" sz="2400" i="1" dirty="0">
                <a:latin typeface="PT Serif" panose="020A0603040505020204" pitchFamily="18" charset="77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</a:rPr>
              <a:t>- rather than </a:t>
            </a:r>
            <a:r>
              <a:rPr lang="en-US" altLang="en-US" sz="2400" i="1" dirty="0">
                <a:latin typeface="PT Serif" panose="020A0603040505020204" pitchFamily="18" charset="77"/>
              </a:rPr>
              <a:t>t</a:t>
            </a:r>
            <a:r>
              <a:rPr lang="en-US" altLang="en-US" sz="2400" dirty="0">
                <a:latin typeface="PT Serif" panose="020A0603040505020204" pitchFamily="18" charset="77"/>
              </a:rPr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)*</a:t>
            </a:r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, 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recommended running his test with </a:t>
            </a:r>
            <a:r>
              <a:rPr lang="el-GR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imilar to </a:t>
            </a:r>
            <a:r>
              <a:rPr lang="en-US" altLang="en-US" sz="2400" dirty="0" err="1">
                <a:latin typeface="PT Serif" panose="020A0603040505020204" pitchFamily="18" charset="77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</a:rPr>
              <a:t>; </a:t>
            </a:r>
            <a:r>
              <a:rPr lang="en-US" altLang="en-US" sz="2400" i="1" dirty="0">
                <a:latin typeface="PT Serif" panose="020A0603040505020204" pitchFamily="18" charset="77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PC </a:t>
            </a:r>
            <a:r>
              <a:rPr lang="en-US" altLang="en-US" sz="2400" dirty="0">
                <a:latin typeface="PT Serif" panose="020A0603040505020204" pitchFamily="18" charset="77"/>
              </a:rPr>
              <a:t>is</a:t>
            </a:r>
            <a:r>
              <a:rPr lang="en-US" altLang="en-US" sz="2400" i="1" dirty="0">
                <a:latin typeface="PT Serif" panose="020A0603040505020204" pitchFamily="18" charset="77"/>
              </a:rPr>
              <a:t> </a:t>
            </a:r>
            <a:r>
              <a:rPr lang="en-US" altLang="en-US" sz="2400" dirty="0">
                <a:latin typeface="PT Serif" panose="020A0603040505020204" pitchFamily="18" charset="77"/>
              </a:rPr>
              <a:t>computed by determining all possible linear contrasts AND pairwise contrasts</a:t>
            </a:r>
          </a:p>
          <a:p>
            <a:pPr lvl="4"/>
            <a:endParaRPr lang="en-US" altLang="en-US" sz="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latin typeface="PT Serif" panose="020A0603040505020204" pitchFamily="18" charset="77"/>
              </a:rPr>
              <a:t>Not</a:t>
            </a:r>
            <a:r>
              <a:rPr lang="en-US" altLang="en-US" sz="2400" dirty="0">
                <a:latin typeface="PT Serif" panose="020A0603040505020204" pitchFamily="18" charset="77"/>
              </a:rPr>
              <a:t> recommended in most situati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45" y="1038059"/>
            <a:ext cx="5240669" cy="49208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PT Serif" panose="020A0603040505020204" pitchFamily="18" charset="77"/>
              </a:rPr>
              <a:t>Chap 12 - Example</a:t>
            </a:r>
            <a:r>
              <a:rPr lang="en-US" sz="3200" dirty="0">
                <a:latin typeface="PT Serif" panose="020A0603040505020204" pitchFamily="18" charset="77"/>
              </a:rPr>
              <a:t>: </a:t>
            </a:r>
            <a:r>
              <a:rPr lang="en-US" sz="3200" dirty="0" smtClean="0">
                <a:latin typeface="PT Serif" panose="020A0603040505020204" pitchFamily="18" charset="77"/>
              </a:rPr>
              <a:t>Exploratory Data Analysis</a:t>
            </a:r>
            <a:endParaRPr lang="en-US" sz="3200" dirty="0">
              <a:latin typeface="PT Serif" panose="020A0603040505020204" pitchFamily="18" charset="77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3766" y="254226"/>
            <a:ext cx="1328630" cy="27182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grpSp>
        <p:nvGrpSpPr>
          <p:cNvPr id="20" name="Group 19"/>
          <p:cNvGrpSpPr/>
          <p:nvPr/>
        </p:nvGrpSpPr>
        <p:grpSpPr>
          <a:xfrm>
            <a:off x="4431091" y="5281586"/>
            <a:ext cx="3898607" cy="1374426"/>
            <a:chOff x="4431091" y="5281586"/>
            <a:chExt cx="3898607" cy="137442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31091" y="5281586"/>
              <a:ext cx="3528628" cy="137442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051898" y="5348920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3. Visualize the dat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205517" y="2989316"/>
            <a:ext cx="5254580" cy="1218102"/>
            <a:chOff x="4978373" y="2432772"/>
            <a:chExt cx="5254580" cy="12181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6784"/>
            <a:stretch/>
          </p:blipFill>
          <p:spPr>
            <a:xfrm>
              <a:off x="4978373" y="2432772"/>
              <a:ext cx="5254580" cy="1218102"/>
            </a:xfrm>
            <a:prstGeom prst="rect">
              <a:avLst/>
            </a:prstGeom>
          </p:spPr>
        </p:pic>
        <p:sp>
          <p:nvSpPr>
            <p:cNvPr id="21" name="Rounded Rectangle 20"/>
            <p:cNvSpPr/>
            <p:nvPr/>
          </p:nvSpPr>
          <p:spPr>
            <a:xfrm>
              <a:off x="6312418" y="2479923"/>
              <a:ext cx="1067176" cy="1170951"/>
            </a:xfrm>
            <a:prstGeom prst="roundRect">
              <a:avLst/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7748709" y="2458986"/>
              <a:ext cx="1085014" cy="1136729"/>
            </a:xfrm>
            <a:prstGeom prst="roundRect">
              <a:avLst/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9163629" y="2470582"/>
              <a:ext cx="1069324" cy="1180292"/>
            </a:xfrm>
            <a:prstGeom prst="roundRect">
              <a:avLst/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ounded Rectangle 30"/>
          <p:cNvSpPr/>
          <p:nvPr/>
        </p:nvSpPr>
        <p:spPr>
          <a:xfrm>
            <a:off x="10672793" y="609796"/>
            <a:ext cx="374830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11141286" y="656523"/>
            <a:ext cx="357845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1564960" y="609796"/>
            <a:ext cx="356095" cy="2318872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180990" y="4383443"/>
            <a:ext cx="3963788" cy="2445883"/>
            <a:chOff x="8180990" y="4383443"/>
            <a:chExt cx="3963788" cy="2445883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80990" y="4383443"/>
              <a:ext cx="3963788" cy="2445883"/>
            </a:xfrm>
            <a:prstGeom prst="rect">
              <a:avLst/>
            </a:prstGeom>
          </p:spPr>
        </p:pic>
        <p:sp>
          <p:nvSpPr>
            <p:cNvPr id="30" name="Rounded Rectangle 29"/>
            <p:cNvSpPr/>
            <p:nvPr/>
          </p:nvSpPr>
          <p:spPr>
            <a:xfrm>
              <a:off x="8618587" y="4383443"/>
              <a:ext cx="1094553" cy="826061"/>
            </a:xfrm>
            <a:prstGeom prst="roundRect">
              <a:avLst>
                <a:gd name="adj" fmla="val 14484"/>
              </a:avLst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9750454" y="4939048"/>
              <a:ext cx="1061191" cy="1378117"/>
            </a:xfrm>
            <a:prstGeom prst="roundRect">
              <a:avLst>
                <a:gd name="adj" fmla="val 18886"/>
              </a:avLst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10908406" y="5043314"/>
              <a:ext cx="1044895" cy="1428320"/>
            </a:xfrm>
            <a:prstGeom prst="roundRect">
              <a:avLst>
                <a:gd name="adj" fmla="val 12748"/>
              </a:avLst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514452" y="2799832"/>
            <a:ext cx="327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PT Serif" panose="020A0603040505020204" pitchFamily="18" charset="77"/>
              </a:rPr>
              <a:t>1. Enter data into 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205517" y="1629473"/>
            <a:ext cx="5464508" cy="1264199"/>
            <a:chOff x="5205517" y="1629473"/>
            <a:chExt cx="5464508" cy="1264199"/>
          </a:xfrm>
        </p:grpSpPr>
        <p:sp>
          <p:nvSpPr>
            <p:cNvPr id="38" name="TextBox 37"/>
            <p:cNvSpPr txBox="1"/>
            <p:nvPr/>
          </p:nvSpPr>
          <p:spPr>
            <a:xfrm>
              <a:off x="8824609" y="2427569"/>
              <a:ext cx="18454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DV (outcome)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705436" y="2037504"/>
              <a:ext cx="18454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rgbClr val="00B050"/>
                  </a:solidFill>
                </a:rPr>
                <a:t>IV (groups)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05517" y="1629473"/>
              <a:ext cx="3851948" cy="1264199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143473" y="1648012"/>
              <a:ext cx="28336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2. </a:t>
              </a:r>
              <a:r>
                <a:rPr lang="en-US" sz="2000" dirty="0" err="1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Calc</a:t>
              </a:r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 </a:t>
              </a:r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the </a:t>
              </a:r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Group </a:t>
              </a:r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Means</a:t>
              </a:r>
            </a:p>
          </p:txBody>
        </p:sp>
        <p:cxnSp>
          <p:nvCxnSpPr>
            <p:cNvPr id="41" name="Elbow Connector 40"/>
            <p:cNvCxnSpPr>
              <a:cxnSpLocks/>
            </p:cNvCxnSpPr>
            <p:nvPr/>
          </p:nvCxnSpPr>
          <p:spPr>
            <a:xfrm rot="10800000" flipV="1">
              <a:off x="8255988" y="2001268"/>
              <a:ext cx="1591612" cy="233934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cxnSpLocks/>
            </p:cNvCxnSpPr>
            <p:nvPr/>
          </p:nvCxnSpPr>
          <p:spPr>
            <a:xfrm rot="10800000">
              <a:off x="8753186" y="2456300"/>
              <a:ext cx="702221" cy="343532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AutoShape 2" descr="http://127.0.0.1:41614/chunk_output/8C3D24B8AC803A4B/A4212B8F/cwikgcd4trgie/000002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4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5348004" y="3441019"/>
            <a:ext cx="5825036" cy="1552370"/>
            <a:chOff x="4651318" y="2787876"/>
            <a:chExt cx="5825036" cy="1552370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51318" y="2787876"/>
              <a:ext cx="5825036" cy="1552370"/>
            </a:xfrm>
            <a:prstGeom prst="rect">
              <a:avLst/>
            </a:prstGeom>
          </p:spPr>
        </p:pic>
        <p:cxnSp>
          <p:nvCxnSpPr>
            <p:cNvPr id="55" name="Straight Connector 54"/>
            <p:cNvCxnSpPr/>
            <p:nvPr/>
          </p:nvCxnSpPr>
          <p:spPr>
            <a:xfrm flipV="1">
              <a:off x="4651318" y="3827267"/>
              <a:ext cx="4381234" cy="19511"/>
            </a:xfrm>
            <a:prstGeom prst="line">
              <a:avLst/>
            </a:prstGeom>
            <a:ln w="28575">
              <a:solidFill>
                <a:srgbClr val="33CC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317550" y="244658"/>
            <a:ext cx="4566250" cy="1180349"/>
            <a:chOff x="4978373" y="2432772"/>
            <a:chExt cx="5254580" cy="121810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3"/>
            <a:srcRect l="6784"/>
            <a:stretch/>
          </p:blipFill>
          <p:spPr>
            <a:xfrm>
              <a:off x="4978373" y="2432772"/>
              <a:ext cx="5254580" cy="1218102"/>
            </a:xfrm>
            <a:prstGeom prst="rect">
              <a:avLst/>
            </a:prstGeom>
          </p:spPr>
        </p:pic>
        <p:sp>
          <p:nvSpPr>
            <p:cNvPr id="20" name="Rounded Rectangle 19"/>
            <p:cNvSpPr/>
            <p:nvPr/>
          </p:nvSpPr>
          <p:spPr>
            <a:xfrm>
              <a:off x="6312418" y="2479923"/>
              <a:ext cx="1067176" cy="1170951"/>
            </a:xfrm>
            <a:prstGeom prst="roundRect">
              <a:avLst/>
            </a:prstGeom>
            <a:noFill/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780904" y="2458986"/>
              <a:ext cx="1085014" cy="1136729"/>
            </a:xfrm>
            <a:prstGeom prst="roundRect">
              <a:avLst/>
            </a:prstGeom>
            <a:noFill/>
            <a:ln w="57150">
              <a:solidFill>
                <a:srgbClr val="33CC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9163629" y="2470582"/>
              <a:ext cx="1069324" cy="1180292"/>
            </a:xfrm>
            <a:prstGeom prst="roundRect">
              <a:avLst/>
            </a:prstGeom>
            <a:noFill/>
            <a:ln w="571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55607" y="1821854"/>
            <a:ext cx="4292397" cy="1393275"/>
            <a:chOff x="384118" y="1006187"/>
            <a:chExt cx="4292397" cy="139327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4118" y="1016113"/>
              <a:ext cx="4172631" cy="1383349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1398715" y="1006187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FF00"/>
                  </a:solidFill>
                  <a:latin typeface="PT Serif" panose="020A0603040505020204" pitchFamily="18" charset="77"/>
                </a:rPr>
                <a:t>1</a:t>
              </a:r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. Test Assumption of HOV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b="25559"/>
          <a:stretch/>
        </p:blipFill>
        <p:spPr>
          <a:xfrm>
            <a:off x="5316770" y="2263335"/>
            <a:ext cx="5825036" cy="93820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853660" y="2688262"/>
            <a:ext cx="3637003" cy="338554"/>
            <a:chOff x="6808631" y="2365541"/>
            <a:chExt cx="3637003" cy="338554"/>
          </a:xfrm>
        </p:grpSpPr>
        <p:sp>
          <p:nvSpPr>
            <p:cNvPr id="29" name="TextBox 28"/>
            <p:cNvSpPr txBox="1"/>
            <p:nvPr/>
          </p:nvSpPr>
          <p:spPr>
            <a:xfrm>
              <a:off x="6922784" y="2365541"/>
              <a:ext cx="3522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00B050"/>
                  </a:solidFill>
                </a:rPr>
                <a:t>No evidence of violations f HOV</a:t>
              </a:r>
              <a:endParaRPr lang="en-US" sz="1600" i="1" dirty="0">
                <a:solidFill>
                  <a:srgbClr val="00B050"/>
                </a:solidFill>
              </a:endParaRPr>
            </a:p>
          </p:txBody>
        </p:sp>
        <p:cxnSp>
          <p:nvCxnSpPr>
            <p:cNvPr id="30" name="Elbow Connector 29"/>
            <p:cNvCxnSpPr>
              <a:cxnSpLocks/>
            </p:cNvCxnSpPr>
            <p:nvPr/>
          </p:nvCxnSpPr>
          <p:spPr>
            <a:xfrm rot="10800000" flipV="1">
              <a:off x="6808631" y="2365541"/>
              <a:ext cx="1591612" cy="233934"/>
            </a:xfrm>
            <a:prstGeom prst="bentConnector3">
              <a:avLst>
                <a:gd name="adj1" fmla="val 77358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042187" y="3441019"/>
            <a:ext cx="4545303" cy="1552370"/>
            <a:chOff x="359249" y="3179762"/>
            <a:chExt cx="4664304" cy="151526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9249" y="3179762"/>
              <a:ext cx="4302931" cy="1515265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1745753" y="3241446"/>
              <a:ext cx="327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2. Fit the ANOVA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699060" y="3832754"/>
            <a:ext cx="3522850" cy="800914"/>
            <a:chOff x="6282431" y="2026987"/>
            <a:chExt cx="3522850" cy="800914"/>
          </a:xfrm>
        </p:grpSpPr>
        <p:sp>
          <p:nvSpPr>
            <p:cNvPr id="41" name="TextBox 40"/>
            <p:cNvSpPr txBox="1"/>
            <p:nvPr/>
          </p:nvSpPr>
          <p:spPr>
            <a:xfrm>
              <a:off x="6282431" y="2026987"/>
              <a:ext cx="35228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00B050"/>
                  </a:solidFill>
                </a:rPr>
                <a:t>At least 1 group </a:t>
              </a:r>
            </a:p>
            <a:p>
              <a:pPr algn="ctr"/>
              <a:r>
                <a:rPr lang="en-US" sz="1600" i="1" dirty="0" smtClean="0">
                  <a:solidFill>
                    <a:srgbClr val="00B050"/>
                  </a:solidFill>
                </a:rPr>
                <a:t>Is different</a:t>
              </a:r>
              <a:endParaRPr lang="en-US" sz="1600" i="1" dirty="0">
                <a:solidFill>
                  <a:srgbClr val="00B050"/>
                </a:solidFill>
              </a:endParaRPr>
            </a:p>
          </p:txBody>
        </p:sp>
        <p:cxnSp>
          <p:nvCxnSpPr>
            <p:cNvPr id="42" name="Elbow Connector 41"/>
            <p:cNvCxnSpPr>
              <a:cxnSpLocks/>
            </p:cNvCxnSpPr>
            <p:nvPr/>
          </p:nvCxnSpPr>
          <p:spPr>
            <a:xfrm rot="5400000">
              <a:off x="7114854" y="2448082"/>
              <a:ext cx="449011" cy="310627"/>
            </a:xfrm>
            <a:prstGeom prst="bentConnector3">
              <a:avLst>
                <a:gd name="adj1" fmla="val 98488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1794795" y="5196957"/>
            <a:ext cx="3974124" cy="1047977"/>
            <a:chOff x="1098109" y="4543814"/>
            <a:chExt cx="3974124" cy="1047977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8109" y="4543814"/>
              <a:ext cx="3441581" cy="1047977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1887491" y="4612217"/>
              <a:ext cx="3184742" cy="402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3. EM means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8004" y="5202479"/>
            <a:ext cx="4466527" cy="1167557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6940908" y="6046000"/>
            <a:ext cx="3767845" cy="338554"/>
            <a:chOff x="6808631" y="2599475"/>
            <a:chExt cx="3767845" cy="338554"/>
          </a:xfrm>
        </p:grpSpPr>
        <p:sp>
          <p:nvSpPr>
            <p:cNvPr id="50" name="TextBox 49"/>
            <p:cNvSpPr txBox="1"/>
            <p:nvPr/>
          </p:nvSpPr>
          <p:spPr>
            <a:xfrm>
              <a:off x="7053626" y="2599475"/>
              <a:ext cx="3522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00B050"/>
                  </a:solidFill>
                </a:rPr>
                <a:t>Close to Raw Means</a:t>
              </a:r>
              <a:endParaRPr lang="en-US" sz="1600" i="1" dirty="0">
                <a:solidFill>
                  <a:srgbClr val="00B050"/>
                </a:solidFill>
              </a:endParaRPr>
            </a:p>
          </p:txBody>
        </p:sp>
        <p:cxnSp>
          <p:nvCxnSpPr>
            <p:cNvPr id="51" name="Elbow Connector 50"/>
            <p:cNvCxnSpPr>
              <a:cxnSpLocks/>
            </p:cNvCxnSpPr>
            <p:nvPr/>
          </p:nvCxnSpPr>
          <p:spPr>
            <a:xfrm rot="10800000">
              <a:off x="6808631" y="2599475"/>
              <a:ext cx="2406292" cy="12700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PT Serif" panose="020A0603040505020204" pitchFamily="18" charset="77"/>
              </a:rPr>
              <a:t>Chap 12 - Example</a:t>
            </a:r>
            <a:r>
              <a:rPr lang="en-US" sz="3200" dirty="0">
                <a:latin typeface="PT Serif" panose="020A0603040505020204" pitchFamily="18" charset="77"/>
              </a:rPr>
              <a:t>: </a:t>
            </a:r>
            <a:r>
              <a:rPr lang="en-US" sz="3200" dirty="0" smtClean="0">
                <a:latin typeface="PT Serif" panose="020A0603040505020204" pitchFamily="18" charset="77"/>
              </a:rPr>
              <a:t>Fit an ANOVA</a:t>
            </a:r>
            <a:endParaRPr lang="en-US" sz="3200" dirty="0">
              <a:latin typeface="PT Serif" panose="020A0603040505020204" pitchFamily="18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32601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9066" y="214753"/>
            <a:ext cx="4466527" cy="1167557"/>
          </a:xfrm>
          <a:prstGeom prst="rect">
            <a:avLst/>
          </a:prstGeom>
        </p:spPr>
      </p:pic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PT Serif" panose="020A0603040505020204" pitchFamily="18" charset="77"/>
              </a:rPr>
              <a:t>Chap 12 - Example: Post Hoc Tests</a:t>
            </a:r>
            <a:endParaRPr lang="en-US" sz="3200" dirty="0">
              <a:latin typeface="PT Serif" panose="020A0603040505020204" pitchFamily="18" charset="77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529" y="1844902"/>
            <a:ext cx="5757778" cy="9434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3529" y="3215033"/>
            <a:ext cx="7539492" cy="13119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3529" y="4968175"/>
            <a:ext cx="5296127" cy="127208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68300" y="1536473"/>
            <a:ext cx="3826102" cy="1251858"/>
            <a:chOff x="368300" y="1536473"/>
            <a:chExt cx="3826102" cy="125185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8300" y="1536473"/>
              <a:ext cx="3826102" cy="1251858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2017486" y="1601786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Fisher’s LDS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70255" y="3215033"/>
            <a:ext cx="3822192" cy="1322832"/>
            <a:chOff x="370255" y="3215033"/>
            <a:chExt cx="3822192" cy="132283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0255" y="3215033"/>
              <a:ext cx="3822192" cy="1322832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2017486" y="327624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Tukey’s HSD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70255" y="4964566"/>
            <a:ext cx="3822192" cy="1289915"/>
            <a:chOff x="370255" y="4964566"/>
            <a:chExt cx="3822192" cy="128991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0255" y="4964566"/>
              <a:ext cx="3822192" cy="1289915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2017486" y="504118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Bonnferoni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9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178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I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dea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912" y="1535838"/>
            <a:ext cx="5505701" cy="50030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Linear combination of means: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pPr lvl="1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Weights selected so means of interest are </a:t>
            </a:r>
            <a:r>
              <a:rPr lang="en-US" altLang="en-US" sz="2400" dirty="0" smtClean="0">
                <a:latin typeface="PT Serif" panose="020A0603040505020204" pitchFamily="18" charset="77"/>
              </a:rPr>
              <a:t>compared:</a:t>
            </a:r>
            <a:endParaRPr lang="en-US" altLang="en-US" sz="2400" dirty="0">
              <a:latin typeface="PT Serif" panose="020A0603040505020204" pitchFamily="18" charset="77"/>
            </a:endParaRPr>
          </a:p>
          <a:p>
            <a:pPr lvl="4"/>
            <a:endParaRPr lang="en-US" altLang="en-US" sz="4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solidFill>
                  <a:srgbClr val="FF0000"/>
                </a:solidFill>
                <a:latin typeface="PT Serif" panose="020A0603040505020204" pitchFamily="18" charset="77"/>
              </a:rPr>
              <a:t>Sum of weights = </a:t>
            </a:r>
            <a:r>
              <a:rPr lang="en-US" altLang="en-US" sz="2400" b="1" dirty="0" smtClean="0">
                <a:solidFill>
                  <a:srgbClr val="FF0000"/>
                </a:solidFill>
                <a:latin typeface="PT Serif" panose="020A0603040505020204" pitchFamily="18" charset="77"/>
              </a:rPr>
              <a:t>ZERO</a:t>
            </a:r>
          </a:p>
          <a:p>
            <a:r>
              <a:rPr lang="en-US" altLang="en-US" sz="2400" dirty="0" smtClean="0">
                <a:latin typeface="PT Serif" panose="020A0603040505020204" pitchFamily="18" charset="77"/>
              </a:rPr>
              <a:t>One side </a:t>
            </a:r>
            <a:r>
              <a:rPr lang="en-US" altLang="en-US" sz="2400" b="1" dirty="0" smtClean="0">
                <a:latin typeface="PT Serif" panose="020A0603040505020204" pitchFamily="18" charset="77"/>
              </a:rPr>
              <a:t>positive</a:t>
            </a:r>
            <a:r>
              <a:rPr lang="en-US" altLang="en-US" sz="2400" dirty="0" smtClean="0">
                <a:latin typeface="PT Serif" panose="020A0603040505020204" pitchFamily="18" charset="77"/>
              </a:rPr>
              <a:t>, the other </a:t>
            </a:r>
            <a:r>
              <a:rPr lang="en-US" altLang="en-US" sz="2400" b="1" dirty="0" smtClean="0">
                <a:latin typeface="PT Serif" panose="020A0603040505020204" pitchFamily="18" charset="77"/>
              </a:rPr>
              <a:t>negative</a:t>
            </a:r>
          </a:p>
          <a:p>
            <a:r>
              <a:rPr lang="en-US" altLang="en-US" sz="2400" dirty="0" smtClean="0">
                <a:latin typeface="PT Serif" panose="020A0603040505020204" pitchFamily="18" charset="77"/>
              </a:rPr>
              <a:t>Weights on the same size are </a:t>
            </a:r>
            <a:r>
              <a:rPr lang="en-US" altLang="en-US" sz="2400" b="1" dirty="0" smtClean="0">
                <a:latin typeface="PT Serif" panose="020A0603040505020204" pitchFamily="18" charset="77"/>
              </a:rPr>
              <a:t>EQUAL</a:t>
            </a:r>
          </a:p>
          <a:p>
            <a:endParaRPr lang="en-US" altLang="en-US" sz="2400" dirty="0" smtClean="0">
              <a:latin typeface="PT Serif" panose="020A0603040505020204" pitchFamily="18" charset="77"/>
            </a:endParaRP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18998" y="1279960"/>
                <a:ext cx="5329187" cy="5183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en-US" dirty="0" smtClean="0">
                  <a:solidFill>
                    <a:schemeClr val="accent2"/>
                  </a:solidFill>
                  <a:latin typeface="PT Serif" panose="020A0603040505020204" pitchFamily="18" charset="77"/>
                </a:endParaRPr>
              </a:p>
              <a:p>
                <a:endParaRPr lang="en-US" altLang="en-US" dirty="0">
                  <a:solidFill>
                    <a:schemeClr val="accent2"/>
                  </a:solidFill>
                  <a:latin typeface="PT Serif" panose="020A0603040505020204" pitchFamily="18" charset="77"/>
                </a:endParaRPr>
              </a:p>
              <a:p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</a:rPr>
                  <a:t>Example 1: 4 means</a:t>
                </a:r>
              </a:p>
              <a:p>
                <a:pPr lvl="1"/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ompare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to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ignore others</a:t>
                </a:r>
              </a:p>
              <a:p>
                <a:pPr lvl="1"/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-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0,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0</a:t>
                </a:r>
                <a:endParaRPr lang="en-US" altLang="en-US" b="1" dirty="0">
                  <a:solidFill>
                    <a:srgbClr val="FF0000"/>
                  </a:solidFill>
                  <a:latin typeface="PT Serif" panose="020A0603040505020204" pitchFamily="18" charset="77"/>
                </a:endParaRPr>
              </a:p>
              <a:p>
                <a:endParaRPr lang="en-US" altLang="en-US" dirty="0">
                  <a:solidFill>
                    <a:srgbClr val="0000FF"/>
                  </a:solidFill>
                  <a:latin typeface="PT Serif" panose="020A0603040505020204" pitchFamily="18" charset="77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+ (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r>
                        <a:rPr lang="en-US" alt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en-US" altLang="en-US" b="1" dirty="0" smtClean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endParaRPr lang="en-US" altLang="en-US" b="1" dirty="0" smtClean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r>
                  <a:rPr lang="en-US" altLang="en-US" b="1" dirty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en-US" dirty="0">
                    <a:solidFill>
                      <a:srgbClr val="0000FF"/>
                    </a:solidFill>
                    <a:latin typeface="PT Serif" panose="020A0603040505020204" pitchFamily="18" charset="77"/>
                  </a:rPr>
                  <a:t> -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b="1" dirty="0" smtClean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r>
                  <a:rPr lang="en-US" altLang="en-US" b="1" dirty="0" smtClean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     </a:t>
                </a:r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r>
                  <a:rPr lang="en-US" altLang="en-US" dirty="0" smtClean="0">
                    <a:solidFill>
                      <a:schemeClr val="accent2"/>
                    </a:solidFill>
                    <a:latin typeface="PT Serif" panose="020A0603040505020204" pitchFamily="18" charset="77"/>
                  </a:rPr>
                  <a:t>Example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</a:rPr>
                  <a:t>2: Same 4 means</a:t>
                </a:r>
              </a:p>
              <a:p>
                <a:pPr lvl="1"/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ompare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and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to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M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endParaRPr lang="en-US" altLang="en-US" i="1" dirty="0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/3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dirty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/3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/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3, </a:t>
                </a:r>
                <a:r>
                  <a:rPr lang="en-US" altLang="en-US" i="1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i="1" baseline="-25000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4</a:t>
                </a:r>
                <a:r>
                  <a:rPr lang="en-US" altLang="en-US" i="1" baseline="-25000" dirty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noProof="1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= </a:t>
                </a:r>
                <a:r>
                  <a:rPr lang="en-US" altLang="en-US" b="1" noProof="1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-</a:t>
                </a:r>
                <a:r>
                  <a:rPr lang="en-US" altLang="en-US" b="1" noProof="1" smtClean="0">
                    <a:solidFill>
                      <a:srgbClr val="FF0000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1</a:t>
                </a:r>
              </a:p>
              <a:p>
                <a:pPr lvl="1"/>
                <a:endParaRPr lang="en-US" altLang="en-US" noProof="1" smtClean="0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+ (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r>
                        <a:rPr lang="en-US" altLang="en-US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00FF"/>
                          </a:solidFill>
                          <a:latin typeface="PT Serif" panose="020A0603040505020204" pitchFamily="18" charset="77"/>
                        </a:rPr>
                        <m:t> + </m:t>
                      </m:r>
                      <m:d>
                        <m:dPr>
                          <m:ctrlPr>
                            <a:rPr lang="en-US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lang="en-US" altLang="en-US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endParaRPr lang="en-US" altLang="en-US" b="1" dirty="0">
                  <a:solidFill>
                    <a:schemeClr val="accent6">
                      <a:lumMod val="75000"/>
                    </a:schemeClr>
                  </a:solidFill>
                  <a:latin typeface="PT Serif" panose="020A0603040505020204" pitchFamily="18" charset="77"/>
                </a:endParaRPr>
              </a:p>
              <a:p>
                <a:pPr algn="ctr"/>
                <a:r>
                  <a:rPr lang="en-US" altLang="en-US" b="1" dirty="0">
                    <a:solidFill>
                      <a:schemeClr val="accent6">
                        <a:lumMod val="75000"/>
                      </a:schemeClr>
                    </a:solidFill>
                    <a:latin typeface="PT Serif" panose="020A0603040505020204" pitchFamily="18" charset="77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dirty="0">
                            <a:solidFill>
                              <a:srgbClr val="0000FF"/>
                            </a:solidFill>
                            <a:latin typeface="PT Serif" panose="020A0603040505020204" pitchFamily="18" charset="77"/>
                          </a:rPr>
                          <m:t> +  </m:t>
                        </m:r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altLang="en-US" dirty="0">
                                    <a:solidFill>
                                      <a:srgbClr val="0000FF"/>
                                    </a:solidFill>
                                    <a:latin typeface="PT Serif" panose="020A0603040505020204" pitchFamily="18" charset="77"/>
                                  </a:rPr>
                                  <m:t>+</m:t>
                                </m:r>
                                <m:r>
                                  <a:rPr lang="en-US" altLang="en-US" b="1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b="1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en-US" dirty="0">
                            <a:solidFill>
                              <a:schemeClr val="accent2"/>
                            </a:solidFill>
                            <a:latin typeface="PT Serif" panose="020A0603040505020204" pitchFamily="18" charset="77"/>
                            <a:ea typeface="ＭＳ Ｐゴシック" panose="020B0600070205080204" pitchFamily="34" charset="-128"/>
                          </a:rPr>
                          <m:t> </m:t>
                        </m:r>
                      </m:num>
                      <m:den>
                        <m:r>
                          <a:rPr lang="en-US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dirty="0" smtClean="0">
                    <a:solidFill>
                      <a:schemeClr val="accent2"/>
                    </a:solidFill>
                    <a:latin typeface="PT Serif" panose="020A0603040505020204" pitchFamily="18" charset="77"/>
                    <a:ea typeface="ＭＳ Ｐゴシック" panose="020B0600070205080204" pitchFamily="34" charset="-128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acc>
                      </m:e>
                      <m:sub>
                        <m:r>
                          <a:rPr lang="en-US" altLang="en-US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endParaRPr lang="en-US" altLang="en-US" dirty="0">
                  <a:solidFill>
                    <a:schemeClr val="accent2"/>
                  </a:solidFill>
                  <a:latin typeface="PT Serif" panose="020A0603040505020204" pitchFamily="18" charset="77"/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8998" y="1279960"/>
                <a:ext cx="5329187" cy="5183920"/>
              </a:xfrm>
              <a:prstGeom prst="rect">
                <a:avLst/>
              </a:prstGeom>
              <a:blipFill>
                <a:blip r:embed="rId3"/>
                <a:stretch>
                  <a:fillRect l="-915" r="-801" b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401169" y="2206068"/>
          <a:ext cx="6293546" cy="11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9" y="2206068"/>
                        <a:ext cx="6293546" cy="11799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78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4890" y="1286970"/>
            <a:ext cx="9822218" cy="506938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ohen </a:t>
            </a:r>
            <a:r>
              <a:rPr lang="fr-FR" dirty="0" err="1" smtClean="0"/>
              <a:t>Chap</a:t>
            </a:r>
            <a:r>
              <a:rPr lang="fr-FR" dirty="0" smtClean="0"/>
              <a:t> 13 - Multiple </a:t>
            </a:r>
            <a:r>
              <a:rPr lang="fr-FR" dirty="0" err="1" smtClean="0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61178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Formula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PT Serif" panose="020A0603040505020204" pitchFamily="18" charset="77"/>
            </a:endParaRPr>
          </a:p>
        </p:txBody>
      </p:sp>
      <p:sp>
        <p:nvSpPr>
          <p:cNvPr id="10" name="TextBox 9"/>
          <p:cNvSpPr txBox="1"/>
          <p:nvPr/>
        </p:nvSpPr>
        <p:spPr>
          <a:xfrm rot="20828363">
            <a:off x="143362" y="1382263"/>
            <a:ext cx="351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S</a:t>
            </a:r>
            <a:r>
              <a:rPr lang="en-US" b="1" baseline="-25000" dirty="0" smtClean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= MSE = pooled varian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03420" y="2376152"/>
            <a:ext cx="2369712" cy="1056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03420" y="3919470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781578" y="5321117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141559" y="2376152"/>
            <a:ext cx="2657375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97392" y="2426594"/>
            <a:ext cx="3024388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593724" y="2376152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400540" y="4140714"/>
            <a:ext cx="4121239" cy="5280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948966" y="5641259"/>
            <a:ext cx="4121239" cy="5280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15684" y="2426594"/>
            <a:ext cx="2369712" cy="955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18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864" y="0"/>
            <a:ext cx="10869643" cy="1499616"/>
          </a:xfrm>
        </p:spPr>
        <p:txBody>
          <a:bodyPr/>
          <a:lstStyle/>
          <a:p>
            <a:pPr algn="ctr"/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dirty="0">
                <a:latin typeface="PT Serif" panose="020A0603040505020204" pitchFamily="18" charset="77"/>
              </a:rPr>
              <a:t>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79003" y="1159611"/>
            <a:ext cx="7707086" cy="4545874"/>
          </a:xfrm>
        </p:spPr>
        <p:txBody>
          <a:bodyPr>
            <a:normAutofit lnSpcReduction="10000"/>
          </a:bodyPr>
          <a:lstStyle/>
          <a:p>
            <a:endParaRPr lang="en-US" alt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Each linear combination:</a:t>
            </a:r>
            <a:r>
              <a:rPr lang="en-US" altLang="en-US" i="1" dirty="0"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1100" dirty="0">
              <a:latin typeface="PT Serif" panose="020A0603040505020204" pitchFamily="18" charset="77"/>
            </a:endParaRP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	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endParaRPr lang="en-US" altLang="en-US" i="1" dirty="0">
              <a:latin typeface="PT Serif" panose="020A0603040505020204" pitchFamily="18" charset="77"/>
            </a:endParaRPr>
          </a:p>
          <a:p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Between</a:t>
            </a:r>
            <a:r>
              <a:rPr lang="en-US" altLang="en-US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latin typeface="PT Serif" panose="020A0603040505020204" pitchFamily="18" charset="77"/>
              </a:rPr>
              <a:t>partitioned in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</a:rPr>
              <a:t>k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s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79003" y="2658129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03" y="2658129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4159671" y="2602285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71" y="2602285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831" y="1499616"/>
            <a:ext cx="4239072" cy="9048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for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B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k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– 1</a:t>
            </a:r>
          </a:p>
          <a:p>
            <a:pPr>
              <a:lnSpc>
                <a:spcPct val="80000"/>
              </a:lnSpc>
            </a:pPr>
            <a:endParaRPr lang="en-US" altLang="en-US" sz="1200" i="1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or </a:t>
            </a: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Number of ‘groups/sets’ included in contrast </a:t>
            </a:r>
            <a:r>
              <a:rPr lang="en-US" altLang="en-US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inus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831" y="3026855"/>
            <a:ext cx="4239072" cy="170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 = </a:t>
            </a:r>
            <a:r>
              <a:rPr lang="en-US" altLang="en-US" b="1" i="1" u="sng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W</a:t>
            </a:r>
            <a:endParaRPr lang="en-US" altLang="en-US" b="1" i="1" u="sng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</a:endParaRPr>
          </a:p>
          <a:p>
            <a:pPr>
              <a:buClr>
                <a:srgbClr val="000000"/>
              </a:buClr>
            </a:pPr>
            <a:endParaRPr lang="en-US" altLang="en-US" sz="1100" i="1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/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100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s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050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from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407439" y="5676446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39" y="5676446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47831" y="5357392"/>
            <a:ext cx="4239072" cy="857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  <a:latin typeface="PT Serif" panose="020A0603040505020204" pitchFamily="18" charset="77"/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B</a:t>
            </a: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139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OVA Omnibus: Significant F-ra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>
                <a:latin typeface="PT Serif" panose="020A0603040505020204" pitchFamily="18" charset="77"/>
              </a:rPr>
              <a:t>Factor (IV) had effect on DV</a:t>
            </a:r>
          </a:p>
          <a:p>
            <a:pPr lvl="1"/>
            <a:r>
              <a:rPr lang="en-US" altLang="en-US" sz="17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Which levels of factor differ? </a:t>
            </a:r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Must compare and contrast means from different levels</a:t>
            </a:r>
          </a:p>
          <a:p>
            <a:r>
              <a:rPr lang="en-US" altLang="en-US" b="1" dirty="0">
                <a:latin typeface="PT Serif" panose="020A0603040505020204" pitchFamily="18" charset="77"/>
                <a:cs typeface="Arial" panose="020B0604020202020204" pitchFamily="34" charset="0"/>
              </a:rPr>
              <a:t>Indicates ≥ </a:t>
            </a:r>
            <a:r>
              <a:rPr lang="en-US" altLang="en-US" b="1" dirty="0">
                <a:latin typeface="PT Serif" panose="020A0603040505020204" pitchFamily="18" charset="77"/>
              </a:rPr>
              <a:t>1 significant difference among all </a:t>
            </a:r>
            <a:r>
              <a:rPr lang="en-US" altLang="en-US" b="1" u="sng" dirty="0">
                <a:latin typeface="PT Serif" panose="020A0603040505020204" pitchFamily="18" charset="77"/>
              </a:rPr>
              <a:t>POSSIBLE</a:t>
            </a:r>
            <a:r>
              <a:rPr lang="en-US" altLang="en-US" b="1" dirty="0">
                <a:latin typeface="PT Serif" panose="020A0603040505020204" pitchFamily="18" charset="77"/>
              </a:rPr>
              <a:t> comparisons</a:t>
            </a: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Simple </a:t>
            </a:r>
            <a:r>
              <a:rPr lang="en-US" altLang="en-US" sz="2800" b="1" i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vs</a:t>
            </a:r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lex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PT Serif" panose="020A0603040505020204" pitchFamily="18" charset="77"/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240971"/>
            <a:ext cx="10297886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</a:t>
            </a:r>
            <a:r>
              <a:rPr lang="en-US" altLang="en-US" sz="2200" dirty="0">
                <a:solidFill>
                  <a:srgbClr val="FF00FF"/>
                </a:solidFill>
                <a:latin typeface="PT Serif" panose="020A0603040505020204" pitchFamily="18" charset="77"/>
              </a:rPr>
              <a:t>26.53</a:t>
            </a:r>
            <a:r>
              <a:rPr lang="en-US" altLang="en-US" sz="2200" dirty="0">
                <a:latin typeface="PT Serif" panose="020A0603040505020204" pitchFamily="18" charset="77"/>
              </a:rPr>
              <a:t>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</a:t>
            </a:r>
            <a:r>
              <a:rPr lang="en-US" altLang="en-US" sz="2200" dirty="0">
                <a:solidFill>
                  <a:srgbClr val="FF00FF"/>
                </a:solidFill>
                <a:latin typeface="PT Serif" panose="020A0603040505020204" pitchFamily="18" charset="77"/>
              </a:rPr>
              <a:t>22.8</a:t>
            </a:r>
            <a:r>
              <a:rPr lang="en-US" altLang="en-US" sz="2200" dirty="0">
                <a:latin typeface="PT Serif" panose="020A0603040505020204" pitchFamily="18" charset="77"/>
              </a:rPr>
              <a:t>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3754345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446313" y="185994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9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</a:t>
            </a:r>
            <a:r>
              <a:rPr lang="en-US" altLang="en-US" b="1" dirty="0">
                <a:solidFill>
                  <a:srgbClr val="00B05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</a:t>
            </a:r>
            <a:r>
              <a:rPr lang="en-US" altLang="en-US" b="1" dirty="0">
                <a:solidFill>
                  <a:srgbClr val="FF00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– 1 = 1 </a:t>
            </a:r>
            <a:r>
              <a:rPr lang="en-US" altLang="en-US" dirty="0" smtClean="0">
                <a:latin typeface="PT Serif" panose="020A0603040505020204" pitchFamily="18" charset="77"/>
                <a:ea typeface="ＭＳ Ｐゴシック" panose="020B0600070205080204" pitchFamily="34" charset="-128"/>
              </a:rPr>
              <a:t>       </a:t>
            </a:r>
            <a:r>
              <a:rPr lang="en-US" altLang="en-US" dirty="0" smtClean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dirty="0" smtClean="0">
                <a:solidFill>
                  <a:schemeClr val="tx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  <a:r>
              <a:rPr lang="en-US" altLang="en-US" dirty="0" smtClean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</a:t>
            </a:r>
            <a:r>
              <a:rPr lang="en-US" b="1" dirty="0">
                <a:solidFill>
                  <a:srgbClr val="00B050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15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– 3 = 12 </a:t>
            </a:r>
            <a:r>
              <a:rPr lang="en-US" dirty="0" smtClean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</a:t>
            </a:r>
            <a:r>
              <a:rPr lang="en-US" altLang="en-US" dirty="0">
                <a:solidFill>
                  <a:srgbClr val="FF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2.8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2B6C5AC-C302-F74A-A374-34B2E4CFB7D8}"/>
              </a:ext>
            </a:extLst>
          </p:cNvPr>
          <p:cNvSpPr/>
          <p:nvPr/>
        </p:nvSpPr>
        <p:spPr>
          <a:xfrm>
            <a:off x="6363396" y="3432473"/>
            <a:ext cx="5334000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2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endParaRPr lang="en-US" altLang="en-US" sz="2000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9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6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+ (</a:t>
            </a:r>
            <a:r>
              <a:rPr lang="en-US" altLang="en-US" b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(</a:t>
            </a:r>
            <a:r>
              <a:rPr lang="en-US" altLang="en-US" b="1" dirty="0">
                <a:solidFill>
                  <a:srgbClr val="00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6.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0.4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(-0.4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40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2 – 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0.40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15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</a:t>
            </a:r>
            <a:r>
              <a:rPr lang="en-US" altLang="en-US" dirty="0">
                <a:solidFill>
                  <a:srgbClr val="FF00FF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2.8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lvl="1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21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 &gt; .05</a:t>
            </a:r>
          </a:p>
        </p:txBody>
      </p:sp>
    </p:spTree>
    <p:extLst>
      <p:ext uri="{BB962C8B-B14F-4D97-AF65-F5344CB8AC3E}">
        <p14:creationId xmlns:p14="http://schemas.microsoft.com/office/powerpoint/2010/main" val="22195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046" y="0"/>
            <a:ext cx="11508954" cy="1499616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046" y="1447800"/>
            <a:ext cx="7351681" cy="3246557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Independent (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Dependent (non-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endParaRPr lang="en-US" altLang="en-US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1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8690AB-E4AF-FD47-AC95-9176F7B03DE1}"/>
              </a:ext>
            </a:extLst>
          </p:cNvPr>
          <p:cNvGrpSpPr/>
          <p:nvPr/>
        </p:nvGrpSpPr>
        <p:grpSpPr>
          <a:xfrm>
            <a:off x="3140266" y="4142342"/>
            <a:ext cx="6594513" cy="2166914"/>
            <a:chOff x="3140266" y="4142342"/>
            <a:chExt cx="6594513" cy="2166914"/>
          </a:xfrm>
        </p:grpSpPr>
        <p:sp>
          <p:nvSpPr>
            <p:cNvPr id="7" name="Rectangle 6"/>
            <p:cNvSpPr/>
            <p:nvPr/>
          </p:nvSpPr>
          <p:spPr>
            <a:xfrm>
              <a:off x="3140266" y="4739596"/>
              <a:ext cx="6594513" cy="15696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400" dirty="0">
                  <a:latin typeface="PT Serif" panose="020A0603040505020204" pitchFamily="18" charset="77"/>
                </a:rPr>
                <a:t>Can conduct non-orthogonal contrasts, but…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Dependency in data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efficiency in analysis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Contain redundant information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creased </a:t>
              </a:r>
              <a:r>
                <a:rPr lang="en-US" altLang="en-US" i="1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p</a:t>
              </a:r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(Type I error)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98D8D72-7FA1-5340-9A31-52500A9422EA}"/>
                </a:ext>
              </a:extLst>
            </p:cNvPr>
            <p:cNvCxnSpPr/>
            <p:nvPr/>
          </p:nvCxnSpPr>
          <p:spPr>
            <a:xfrm flipH="1" flipV="1">
              <a:off x="7205031" y="4142342"/>
              <a:ext cx="627962" cy="59725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793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35475"/>
            <a:ext cx="11004585" cy="78638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550296"/>
            <a:ext cx="11004585" cy="451940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</a:rPr>
              <a:t>Orthogonality indicates </a:t>
            </a:r>
            <a:r>
              <a:rPr lang="en-US" altLang="en-US" sz="2400" i="1" dirty="0" err="1">
                <a:latin typeface="PT Serif" panose="020A0603040505020204" pitchFamily="18" charset="77"/>
              </a:rPr>
              <a:t>SS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Contrast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400" i="1" dirty="0">
                <a:latin typeface="PT Serif" panose="020A0603040505020204" pitchFamily="18" charset="77"/>
              </a:rPr>
              <a:t>are independent partitions of S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	where </a:t>
            </a:r>
            <a:r>
              <a:rPr lang="en-US" altLang="en-US" sz="2400" i="1" dirty="0" err="1">
                <a:latin typeface="PT Serif" panose="020A0603040505020204" pitchFamily="18" charset="77"/>
              </a:rPr>
              <a:t>c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Lj</a:t>
            </a:r>
            <a:r>
              <a:rPr lang="en-US" altLang="en-US" sz="2400" dirty="0">
                <a:latin typeface="PT Serif" panose="020A0603040505020204" pitchFamily="18" charset="77"/>
              </a:rPr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PT Serif" panose="020A0603040505020204" pitchFamily="18" charset="7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</a:rPr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2678935" y="3188638"/>
          <a:ext cx="1255063" cy="9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35" y="3188638"/>
                        <a:ext cx="1255063" cy="920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6636599" y="3188638"/>
          <a:ext cx="1974001" cy="9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599" y="3188638"/>
                        <a:ext cx="1974001" cy="936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349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9066" y="214753"/>
            <a:ext cx="4466527" cy="1167557"/>
          </a:xfrm>
          <a:prstGeom prst="rect">
            <a:avLst/>
          </a:prstGeom>
        </p:spPr>
      </p:pic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368300" y="-71"/>
            <a:ext cx="10121802" cy="103813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PT Serif" panose="020A0603040505020204" pitchFamily="18" charset="77"/>
              </a:rPr>
              <a:t>Chap 12 - Example: Linear Contrasts</a:t>
            </a:r>
            <a:endParaRPr lang="en-US" sz="3200" dirty="0">
              <a:latin typeface="PT Serif" panose="020A0603040505020204" pitchFamily="18" charset="77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757" y="1848852"/>
            <a:ext cx="6097588" cy="7601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5757" y="3419763"/>
            <a:ext cx="6097588" cy="11470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5757" y="5417593"/>
            <a:ext cx="6099048" cy="108816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81806" y="1299313"/>
            <a:ext cx="5486400" cy="1309657"/>
            <a:chOff x="281806" y="1299313"/>
            <a:chExt cx="5486400" cy="130965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81806" y="1299313"/>
              <a:ext cx="5486400" cy="1309657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3614058" y="1354985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No Adjustment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1806" y="3052674"/>
            <a:ext cx="5486400" cy="1514020"/>
            <a:chOff x="281806" y="3052674"/>
            <a:chExt cx="5486400" cy="151402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1806" y="3052674"/>
              <a:ext cx="5486400" cy="151402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686629" y="3132622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Bonferroni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1806" y="5010398"/>
            <a:ext cx="5486400" cy="1495363"/>
            <a:chOff x="281806" y="5010398"/>
            <a:chExt cx="5486400" cy="149536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81806" y="5010398"/>
              <a:ext cx="5486400" cy="1495363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3737429" y="5070279"/>
              <a:ext cx="19013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Scheffe</a:t>
              </a:r>
              <a:r>
                <a:rPr lang="en-US" sz="2000" dirty="0" smtClean="0">
                  <a:solidFill>
                    <a:srgbClr val="FFFF00"/>
                  </a:solidFill>
                  <a:latin typeface="PT Serif" panose="020A0603040505020204" pitchFamily="18" charset="77"/>
                </a:rPr>
                <a:t>’</a:t>
              </a:r>
              <a:endParaRPr lang="en-US" sz="2000" dirty="0">
                <a:solidFill>
                  <a:srgbClr val="FFFF00"/>
                </a:solidFill>
                <a:latin typeface="PT Serif" panose="020A0603040505020204" pitchFamily="18" charset="7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781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alysis of trend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981200"/>
            <a:ext cx="10416757" cy="402336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T Serif" panose="020A0603040505020204" pitchFamily="18" charset="77"/>
              </a:rPr>
              <a:t>Try when the independent variable (IV) is highly ordinal or truly underlying continuous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LINEAR regression: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the IV as predictor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 to the ANOVA source=between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CURVE-a-linear regression: 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reate a new variable that is = IV variable SQUARED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BOTH the original IV &amp; the squared-IV as predictors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10580"/>
            <a:ext cx="9720071" cy="454577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Not all researchers agree about best approach/method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u="sng" dirty="0">
                <a:latin typeface="PT Serif" panose="020A0603040505020204" pitchFamily="18" charset="77"/>
              </a:rPr>
              <a:t>Method selection depends o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>
                <a:latin typeface="PT Serif" panose="020A0603040505020204" pitchFamily="18" charset="77"/>
              </a:rPr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Adjusting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↓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↑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I error)</a:t>
            </a:r>
            <a:endParaRPr lang="en-US" altLang="en-US" i="1" dirty="0">
              <a:latin typeface="PT Serif" panose="020A0603040505020204" pitchFamily="18" charset="77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5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8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u="sng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pairwise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1 complex comparison (linear contrast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complex comparisons (linear contrasts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55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8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9B5001-F25A-4B47-97C2-2AD24A961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2929"/>
            <a:ext cx="12192000" cy="571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64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Multiple Comparis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‘Multiple comparison procedures’ used to detect simple or complex difference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Significant omnibus test NOT always necessary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KAY to conduct multiple comparisons when </a:t>
            </a:r>
            <a:r>
              <a:rPr lang="en-US" altLang="en-US" i="1" dirty="0">
                <a:latin typeface="PT Serif" panose="020A0603040505020204" pitchFamily="18" charset="77"/>
              </a:rPr>
              <a:t>p</a:t>
            </a:r>
            <a:r>
              <a:rPr lang="en-US" altLang="en-US" dirty="0">
                <a:latin typeface="PT Serif" panose="020A0603040505020204" pitchFamily="18" charset="77"/>
              </a:rPr>
              <a:t>-value CLOSE to signific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106412" y="2014987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614332" y="0"/>
            <a:ext cx="4527418" cy="673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46124" y="1703070"/>
            <a:ext cx="2755575" cy="344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Elbow Connector 2">
            <a:extLst>
              <a:ext uri="{FF2B5EF4-FFF2-40B4-BE49-F238E27FC236}">
                <a16:creationId xmlns:a16="http://schemas.microsoft.com/office/drawing/2014/main" id="{B0CA82B6-3745-2B4C-A3FA-0F273D406CBF}"/>
              </a:ext>
            </a:extLst>
          </p:cNvPr>
          <p:cNvCxnSpPr>
            <a:cxnSpLocks/>
            <a:stCxn id="1026" idx="0"/>
          </p:cNvCxnSpPr>
          <p:nvPr/>
        </p:nvCxnSpPr>
        <p:spPr>
          <a:xfrm rot="5400000" flipH="1" flipV="1">
            <a:off x="2893820" y="294476"/>
            <a:ext cx="1134877" cy="2306147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>
            <a:extLst>
              <a:ext uri="{FF2B5EF4-FFF2-40B4-BE49-F238E27FC236}">
                <a16:creationId xmlns:a16="http://schemas.microsoft.com/office/drawing/2014/main" id="{1CB6C4F8-DED9-2C41-91D9-EEF98BBF6923}"/>
              </a:ext>
            </a:extLst>
          </p:cNvPr>
          <p:cNvCxnSpPr>
            <a:cxnSpLocks/>
            <a:endCxn id="1030" idx="0"/>
          </p:cNvCxnSpPr>
          <p:nvPr/>
        </p:nvCxnSpPr>
        <p:spPr>
          <a:xfrm>
            <a:off x="9141750" y="880111"/>
            <a:ext cx="1482162" cy="822959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415" y="1814376"/>
            <a:ext cx="4977429" cy="1208292"/>
          </a:xfrm>
        </p:spPr>
        <p:txBody>
          <a:bodyPr>
            <a:normAutofit fontScale="92500" lnSpcReduction="20000"/>
          </a:bodyPr>
          <a:lstStyle/>
          <a:p>
            <a:r>
              <a:rPr lang="el-GR" altLang="en-US" sz="32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i="1" dirty="0">
                <a:latin typeface="PT Serif" panose="020A0603040505020204" pitchFamily="18" charset="77"/>
              </a:rPr>
              <a:t> = p</a:t>
            </a:r>
            <a:r>
              <a:rPr lang="en-US" altLang="en-US" sz="3200" dirty="0">
                <a:latin typeface="PT Serif" panose="020A0603040505020204" pitchFamily="18" charset="77"/>
              </a:rPr>
              <a:t>(Type I error) 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20919" y="1523052"/>
            <a:ext cx="564129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b="1" u="sng" dirty="0" err="1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Experimentwise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 (</a:t>
            </a:r>
            <a:r>
              <a:rPr lang="el-GR" altLang="en-US" sz="3000" b="1" i="1" u="sng" dirty="0">
                <a:solidFill>
                  <a:schemeClr val="accent2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EW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en-US" sz="3000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 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3000" u="sng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s)</a:t>
            </a:r>
          </a:p>
          <a:p>
            <a:pPr lvl="4"/>
            <a:endParaRPr lang="en-US" altLang="en-US" sz="3000" b="1" dirty="0">
              <a:solidFill>
                <a:srgbClr val="7030A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Relationship between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and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EW</a:t>
            </a:r>
            <a:endParaRPr lang="en-US" altLang="en-US" sz="3000" b="1" u="sng" dirty="0">
              <a:solidFill>
                <a:schemeClr val="accent6"/>
              </a:solidFill>
              <a:latin typeface="PT Serif" panose="020A0603040505020204" pitchFamily="18" charset="77"/>
            </a:endParaRPr>
          </a:p>
          <a:p>
            <a:pPr lvl="1"/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</a:p>
          <a:p>
            <a:pPr lvl="1"/>
            <a:endParaRPr lang="en-US" altLang="en-US" sz="1200" i="1" baseline="300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Number of comparisons</a:t>
            </a:r>
          </a:p>
          <a:p>
            <a:pPr lvl="2"/>
            <a:endParaRPr lang="en-US" altLang="en-US" sz="12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1 – </a:t>
            </a:r>
            <a:r>
              <a:rPr lang="el-GR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9134" y="3313992"/>
            <a:ext cx="5174748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comparison error rate (</a:t>
            </a:r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chemeClr val="accent1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_____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gnore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591185"/>
            <a:ext cx="1498997" cy="39585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BF8613-851B-4E4C-BAC1-0306AAB4B107}"/>
              </a:ext>
            </a:extLst>
          </p:cNvPr>
          <p:cNvCxnSpPr/>
          <p:nvPr/>
        </p:nvCxnSpPr>
        <p:spPr>
          <a:xfrm flipV="1">
            <a:off x="6583680" y="1870075"/>
            <a:ext cx="1840230" cy="3016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868027"/>
          </a:xfrm>
        </p:spPr>
        <p:txBody>
          <a:bodyPr>
            <a:normAutofit/>
          </a:bodyPr>
          <a:lstStyle/>
          <a:p>
            <a:r>
              <a:rPr lang="en-US" altLang="en-US" b="1" dirty="0">
                <a:latin typeface="PT Serif" panose="020A0603040505020204" pitchFamily="18" charset="77"/>
              </a:rPr>
              <a:t>Comparisons</a:t>
            </a:r>
            <a:endParaRPr lang="en-US" sz="3600" b="1" dirty="0">
              <a:latin typeface="PT Serif" panose="020A0603040505020204" pitchFamily="18" charset="77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C26DFFE-FC4B-6A4B-87AC-BC333E10B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97810"/>
              </p:ext>
            </p:extLst>
          </p:nvPr>
        </p:nvGraphicFramePr>
        <p:xfrm>
          <a:off x="473528" y="1453243"/>
          <a:ext cx="11250386" cy="4998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25193">
                  <a:extLst>
                    <a:ext uri="{9D8B030D-6E8A-4147-A177-3AD203B41FA5}">
                      <a16:colId xmlns:a16="http://schemas.microsoft.com/office/drawing/2014/main" val="3092525418"/>
                    </a:ext>
                  </a:extLst>
                </a:gridCol>
                <a:gridCol w="5625193">
                  <a:extLst>
                    <a:ext uri="{9D8B030D-6E8A-4147-A177-3AD203B41FA5}">
                      <a16:colId xmlns:a16="http://schemas.microsoft.com/office/drawing/2014/main" val="31450627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ost hoc</a:t>
                      </a:r>
                    </a:p>
                    <a:p>
                      <a:pPr algn="ctr"/>
                      <a:r>
                        <a:rPr lang="en-US" altLang="en-US" sz="3000" dirty="0"/>
                        <a:t>(a posteriori) </a:t>
                      </a:r>
                      <a:endParaRPr lang="en-US" sz="3000" b="1" dirty="0">
                        <a:solidFill>
                          <a:schemeClr val="accent6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re Planned</a:t>
                      </a:r>
                    </a:p>
                    <a:p>
                      <a:pPr algn="ctr"/>
                      <a:r>
                        <a:rPr lang="en-US" altLang="en-US" sz="3000" dirty="0"/>
                        <a:t>(a priori) </a:t>
                      </a:r>
                      <a:endParaRPr lang="en-US" sz="3000" b="1" dirty="0">
                        <a:solidFill>
                          <a:schemeClr val="accent1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508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en-US" sz="2600" dirty="0"/>
                        <a:t>Selected after data collection and analysis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Selected before data collection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236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Used in exploratory research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Follow hypotheses and theory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035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Larger set of or </a:t>
                      </a:r>
                      <a:r>
                        <a:rPr lang="en-US" altLang="en-US" sz="2600" u="sng" dirty="0"/>
                        <a:t>all possible</a:t>
                      </a:r>
                      <a:r>
                        <a:rPr lang="en-US" altLang="en-US" sz="2600" dirty="0"/>
                        <a:t> comparisons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Justified conducting ANY </a:t>
                      </a:r>
                      <a:r>
                        <a:rPr lang="en-US" altLang="en-US" sz="2600" u="sng" dirty="0"/>
                        <a:t>planned</a:t>
                      </a:r>
                      <a:r>
                        <a:rPr lang="en-US" altLang="en-US" sz="2600" dirty="0"/>
                        <a:t> comparison </a:t>
                      </a:r>
                      <a:r>
                        <a:rPr lang="en-US" altLang="en-US" sz="2000" dirty="0"/>
                        <a:t>(ANOVA doesn’t need to be significant)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701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Inflat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: Increased p(Type I error)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is much smaller than alternatives</a:t>
                      </a:r>
                    </a:p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can slightly exce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dirty="0"/>
                        <a:t> when plann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djust when c is large or includes all possible comparisons?</a:t>
                      </a:r>
                      <a:endParaRPr lang="en-US" altLang="en-US" sz="18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70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46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13696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roblems with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1871022"/>
            <a:ext cx="10559143" cy="3501078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Decision to statistically test certain post hoc comparisons made </a:t>
            </a:r>
            <a:r>
              <a:rPr lang="en-US" altLang="en-US" sz="2800" b="1" u="sng" dirty="0">
                <a:latin typeface="PT Serif" panose="020A0603040505020204" pitchFamily="18" charset="77"/>
              </a:rPr>
              <a:t>after</a:t>
            </a:r>
            <a:r>
              <a:rPr lang="en-US" altLang="en-US" sz="2800" dirty="0">
                <a:latin typeface="PT Serif" panose="020A0603040505020204" pitchFamily="18" charset="77"/>
              </a:rPr>
              <a:t> examining data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PT Serif" panose="020A0603040505020204" pitchFamily="18" charset="77"/>
              </a:rPr>
              <a:t>When </a:t>
            </a:r>
            <a:r>
              <a:rPr lang="en-US" altLang="en-US" sz="2800" u="sng" dirty="0">
                <a:latin typeface="PT Serif" panose="020A0603040505020204" pitchFamily="18" charset="77"/>
              </a:rPr>
              <a:t>all</a:t>
            </a:r>
            <a:r>
              <a:rPr lang="en-US" altLang="en-US" sz="2800" dirty="0">
                <a:latin typeface="PT Serif" panose="020A0603040505020204" pitchFamily="18" charset="77"/>
              </a:rPr>
              <a:t> possible pairwise comparisons are conducted, </a:t>
            </a:r>
            <a:r>
              <a:rPr lang="en-US" altLang="en-US" sz="2800" i="1" dirty="0">
                <a:latin typeface="PT Serif" panose="020A0603040505020204" pitchFamily="18" charset="77"/>
              </a:rPr>
              <a:t>p</a:t>
            </a:r>
            <a:r>
              <a:rPr lang="en-US" altLang="en-US" sz="2800" dirty="0">
                <a:latin typeface="PT Serif" panose="020A0603040505020204" pitchFamily="18" charset="77"/>
              </a:rPr>
              <a:t>(Type I error) or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</a:rPr>
              <a:t>EW</a:t>
            </a:r>
            <a:r>
              <a:rPr lang="en-US" altLang="en-US" dirty="0">
                <a:latin typeface="PT Serif" panose="020A0603040505020204" pitchFamily="18" charset="77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</a:rPr>
              <a:t>is same for </a:t>
            </a:r>
            <a:r>
              <a:rPr lang="en-US" altLang="en-US" sz="2800" i="1" dirty="0">
                <a:latin typeface="PT Serif" panose="020A0603040505020204" pitchFamily="18" charset="77"/>
              </a:rPr>
              <a:t>a priori </a:t>
            </a:r>
            <a:r>
              <a:rPr lang="en-US" altLang="en-US" sz="2800" dirty="0">
                <a:latin typeface="PT Serif" panose="020A0603040505020204" pitchFamily="18" charset="77"/>
              </a:rPr>
              <a:t>and </a:t>
            </a:r>
            <a:r>
              <a:rPr lang="en-US" altLang="en-US" sz="2800" i="1" dirty="0">
                <a:latin typeface="PT Serif" panose="020A0603040505020204" pitchFamily="18" charset="77"/>
              </a:rPr>
              <a:t>post hoc </a:t>
            </a:r>
            <a:r>
              <a:rPr lang="en-US" altLang="en-US" sz="2800" dirty="0">
                <a:latin typeface="PT Serif" panose="020A0603040505020204" pitchFamily="18" charset="77"/>
              </a:rPr>
              <a:t>comparis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9</TotalTime>
  <Words>3176</Words>
  <Application>Microsoft Office PowerPoint</Application>
  <PresentationFormat>Widescreen</PresentationFormat>
  <Paragraphs>578</Paragraphs>
  <Slides>38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ＭＳ Ｐゴシック</vt:lpstr>
      <vt:lpstr>Arial</vt:lpstr>
      <vt:lpstr>Calibri</vt:lpstr>
      <vt:lpstr>Calibri Light</vt:lpstr>
      <vt:lpstr>Cambria Math</vt:lpstr>
      <vt:lpstr>PT Serif</vt:lpstr>
      <vt:lpstr>Tahoma</vt:lpstr>
      <vt:lpstr>Times New Roman</vt:lpstr>
      <vt:lpstr>Tw Cen MT</vt:lpstr>
      <vt:lpstr>Wingdings</vt:lpstr>
      <vt:lpstr>Wingdings 3</vt:lpstr>
      <vt:lpstr>Office Theme</vt:lpstr>
      <vt:lpstr>Equation</vt:lpstr>
      <vt:lpstr>Multiple Comparison Procedures Cohen Chapter 13</vt:lpstr>
      <vt:lpstr>PowerPoint Presentation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For example, a significant F-statistic is obtained:</vt:lpstr>
      <vt:lpstr>Common techniques</vt:lpstr>
      <vt:lpstr>Common techniques</vt:lpstr>
      <vt:lpstr>A Priori procedures: multiple t-tests</vt:lpstr>
      <vt:lpstr>A Priori procedures: Bonferroni (Dunn) t-test</vt:lpstr>
      <vt:lpstr>A Priori procedures: Bonferroni (Dunn) t-test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 Procedures: Tukey’s HSD test</vt:lpstr>
      <vt:lpstr>Post hoc: Confidence  intervals: HSD</vt:lpstr>
      <vt:lpstr>Post hoc procedures: Scheffé Test</vt:lpstr>
      <vt:lpstr>Chap 12 - Example: Exploratory Data Analysis</vt:lpstr>
      <vt:lpstr>Chap 12 - Example: Fit an ANOVA</vt:lpstr>
      <vt:lpstr>Chap 12 - Example: Post Hoc Tests</vt:lpstr>
      <vt:lpstr>A Priori procedures: linear contrasts - Idea</vt:lpstr>
      <vt:lpstr>A Priori procedures: linear contrasts - Formulas</vt:lpstr>
      <vt:lpstr>A Priori procedures: linear contrasts - SS</vt:lpstr>
      <vt:lpstr>A Priori procedures: linear contrasts - example</vt:lpstr>
      <vt:lpstr>A Priori procedures: linear contrasts - Orthogonal</vt:lpstr>
      <vt:lpstr>A Priori procedures: linear contrasts - Orthogonal</vt:lpstr>
      <vt:lpstr>Chap 12 - Example: Linear Contrasts</vt:lpstr>
      <vt:lpstr>Analysis of trend components</vt:lpstr>
      <vt:lpstr>Conclusion</vt:lpstr>
      <vt:lpstr>A Priori procedures: recommendations</vt:lpstr>
      <vt:lpstr>Post hoc procedures: recommendat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160</cp:revision>
  <dcterms:created xsi:type="dcterms:W3CDTF">2015-07-08T09:52:47Z</dcterms:created>
  <dcterms:modified xsi:type="dcterms:W3CDTF">2020-03-24T07:01:47Z</dcterms:modified>
</cp:coreProperties>
</file>